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0A1" w:rsidRPr="00313379" w:rsidRDefault="00A443DE">
      <w:pPr>
        <w:rPr>
          <w:b/>
        </w:rPr>
      </w:pPr>
      <w:r>
        <w:rPr>
          <w:b/>
        </w:rPr>
        <w:t>Arithmetic Sequences</w:t>
      </w:r>
      <w:r w:rsidR="00F82368">
        <w:rPr>
          <w:b/>
        </w:rPr>
        <w:t xml:space="preserve"> Worksheet</w:t>
      </w:r>
      <w:r>
        <w:rPr>
          <w:b/>
        </w:rPr>
        <w:t xml:space="preserve"> #1</w:t>
      </w:r>
      <w:r w:rsidR="00313379" w:rsidRPr="00313379">
        <w:rPr>
          <w:b/>
        </w:rPr>
        <w:tab/>
      </w:r>
      <w:r w:rsidR="00313379" w:rsidRPr="00313379">
        <w:rPr>
          <w:b/>
        </w:rPr>
        <w:tab/>
      </w:r>
      <w:r w:rsidR="00313379" w:rsidRPr="00313379">
        <w:rPr>
          <w:b/>
        </w:rPr>
        <w:tab/>
        <w:t>Name: _______________________ Hr</w:t>
      </w:r>
      <w:proofErr w:type="gramStart"/>
      <w:r w:rsidR="00313379" w:rsidRPr="00313379">
        <w:rPr>
          <w:b/>
        </w:rPr>
        <w:t>:_</w:t>
      </w:r>
      <w:proofErr w:type="gramEnd"/>
      <w:r w:rsidR="00313379" w:rsidRPr="00313379">
        <w:rPr>
          <w:b/>
        </w:rPr>
        <w:t>___</w:t>
      </w:r>
    </w:p>
    <w:p w:rsidR="00A443DE" w:rsidRDefault="00A443DE"/>
    <w:p w:rsidR="002400A1" w:rsidRDefault="002400A1">
      <w:r>
        <w:t>Write the equation for the arithmetic series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56"/>
        <w:gridCol w:w="3456"/>
        <w:gridCol w:w="3456"/>
      </w:tblGrid>
      <w:tr w:rsidR="00A443DE" w:rsidTr="004C71AC">
        <w:tc>
          <w:tcPr>
            <w:tcW w:w="3456" w:type="dxa"/>
            <w:shd w:val="clear" w:color="auto" w:fill="auto"/>
          </w:tcPr>
          <w:p w:rsidR="00A443DE" w:rsidRDefault="00A443DE"/>
          <w:p w:rsidR="00A443DE" w:rsidRDefault="00A443DE">
            <w:r>
              <w:t xml:space="preserve">1.      </w:t>
            </w:r>
            <w:r w:rsidRPr="004C71AC">
              <w:rPr>
                <w:position w:val="-10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15pt;height:16.05pt" o:ole="">
                  <v:imagedata r:id="rId5" o:title=""/>
                </v:shape>
                <o:OLEObject Type="Embed" ProgID="Equation.DSMT4" ShapeID="_x0000_i1025" DrawAspect="Content" ObjectID="_1502621703" r:id="rId6"/>
              </w:objec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</w:tc>
        <w:tc>
          <w:tcPr>
            <w:tcW w:w="3456" w:type="dxa"/>
            <w:shd w:val="clear" w:color="auto" w:fill="auto"/>
          </w:tcPr>
          <w:p w:rsidR="00A443DE" w:rsidRDefault="00A443DE"/>
          <w:p w:rsidR="00A443DE" w:rsidRDefault="00A443DE">
            <w:r>
              <w:t>2.     10, 100, 190, 280…</w:t>
            </w:r>
          </w:p>
        </w:tc>
        <w:tc>
          <w:tcPr>
            <w:tcW w:w="3456" w:type="dxa"/>
            <w:shd w:val="clear" w:color="auto" w:fill="auto"/>
          </w:tcPr>
          <w:p w:rsidR="00A443DE" w:rsidRDefault="00A443DE"/>
          <w:p w:rsidR="00A443DE" w:rsidRDefault="00A443DE">
            <w:r>
              <w:t xml:space="preserve">3.      </w:t>
            </w:r>
            <w:r w:rsidRPr="004C71AC">
              <w:rPr>
                <w:position w:val="-10"/>
              </w:rPr>
              <w:object w:dxaOrig="1380" w:dyaOrig="320">
                <v:shape id="_x0000_i1026" type="#_x0000_t75" style="width:69.25pt;height:16.05pt" o:ole="">
                  <v:imagedata r:id="rId7" o:title=""/>
                </v:shape>
                <o:OLEObject Type="Embed" ProgID="Equation.DSMT4" ShapeID="_x0000_i1026" DrawAspect="Content" ObjectID="_1502621704" r:id="rId8"/>
              </w:object>
            </w:r>
          </w:p>
        </w:tc>
      </w:tr>
      <w:tr w:rsidR="00A443DE" w:rsidTr="004C71AC">
        <w:tc>
          <w:tcPr>
            <w:tcW w:w="3456" w:type="dxa"/>
            <w:shd w:val="clear" w:color="auto" w:fill="auto"/>
          </w:tcPr>
          <w:p w:rsidR="00A443DE" w:rsidRDefault="00A443DE">
            <w:r>
              <w:t>4.       4, 1, -2, -5…</w: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5.    </w:t>
            </w:r>
            <w:r w:rsidRPr="004C71AC">
              <w:rPr>
                <w:position w:val="-10"/>
              </w:rPr>
              <w:object w:dxaOrig="1460" w:dyaOrig="320">
                <v:shape id="_x0000_i1028" type="#_x0000_t75" style="width:73.1pt;height:16.05pt" o:ole="">
                  <v:imagedata r:id="rId9" o:title=""/>
                </v:shape>
                <o:OLEObject Type="Embed" ProgID="Equation.DSMT4" ShapeID="_x0000_i1028" DrawAspect="Content" ObjectID="_1502621705" r:id="rId10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6. 10, 8, 6, </w:t>
            </w:r>
            <w:proofErr w:type="gramStart"/>
            <w:r>
              <w:t>4, ….</w:t>
            </w:r>
            <w:proofErr w:type="gramEnd"/>
          </w:p>
        </w:tc>
      </w:tr>
      <w:tr w:rsidR="00A443DE" w:rsidTr="004C71AC"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7. </w:t>
            </w:r>
            <w:r w:rsidRPr="004C71AC">
              <w:rPr>
                <w:position w:val="-12"/>
              </w:rPr>
              <w:object w:dxaOrig="1740" w:dyaOrig="360">
                <v:shape id="_x0000_i1029" type="#_x0000_t75" style="width:86.95pt;height:18.3pt" o:ole="">
                  <v:imagedata r:id="rId11" o:title=""/>
                </v:shape>
                <o:OLEObject Type="Embed" ProgID="Equation.DSMT4" ShapeID="_x0000_i1029" DrawAspect="Content" ObjectID="_1502621706" r:id="rId12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8. </w:t>
            </w:r>
            <w:r w:rsidRPr="004C71AC">
              <w:rPr>
                <w:position w:val="-12"/>
              </w:rPr>
              <w:object w:dxaOrig="2000" w:dyaOrig="360">
                <v:shape id="_x0000_i1030" type="#_x0000_t75" style="width:100.25pt;height:18.3pt" o:ole="">
                  <v:imagedata r:id="rId13" o:title=""/>
                </v:shape>
                <o:OLEObject Type="Embed" ProgID="Equation.DSMT4" ShapeID="_x0000_i1030" DrawAspect="Content" ObjectID="_1502621707" r:id="rId14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9. </w:t>
            </w:r>
            <w:r w:rsidRPr="004C71AC">
              <w:rPr>
                <w:position w:val="-12"/>
              </w:rPr>
              <w:object w:dxaOrig="1900" w:dyaOrig="360">
                <v:shape id="_x0000_i1031" type="#_x0000_t75" style="width:95.25pt;height:18.3pt" o:ole="">
                  <v:imagedata r:id="rId15" o:title=""/>
                </v:shape>
                <o:OLEObject Type="Embed" ProgID="Equation.DSMT4" ShapeID="_x0000_i1031" DrawAspect="Content" ObjectID="_1502621708" r:id="rId16"/>
              </w:objec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</w:tc>
      </w:tr>
      <w:tr w:rsidR="00A443DE" w:rsidTr="004C71AC"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10. </w:t>
            </w:r>
            <w:r w:rsidRPr="004C71AC">
              <w:rPr>
                <w:position w:val="-12"/>
              </w:rPr>
              <w:object w:dxaOrig="1860" w:dyaOrig="360">
                <v:shape id="_x0000_i1032" type="#_x0000_t75" style="width:93.05pt;height:18.3pt" o:ole="">
                  <v:imagedata r:id="rId17" o:title=""/>
                </v:shape>
                <o:OLEObject Type="Embed" ProgID="Equation.DSMT4" ShapeID="_x0000_i1032" DrawAspect="Content" ObjectID="_1502621709" r:id="rId18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11. </w:t>
            </w:r>
            <w:r w:rsidRPr="004C71AC">
              <w:rPr>
                <w:position w:val="-12"/>
              </w:rPr>
              <w:object w:dxaOrig="1980" w:dyaOrig="360">
                <v:shape id="_x0000_i1033" type="#_x0000_t75" style="width:99.15pt;height:18.3pt" o:ole="">
                  <v:imagedata r:id="rId19" o:title=""/>
                </v:shape>
                <o:OLEObject Type="Embed" ProgID="Equation.DSMT4" ShapeID="_x0000_i1033" DrawAspect="Content" ObjectID="_1502621710" r:id="rId20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12. </w:t>
            </w:r>
            <w:r w:rsidRPr="004C71AC">
              <w:rPr>
                <w:position w:val="-12"/>
              </w:rPr>
              <w:object w:dxaOrig="1860" w:dyaOrig="360">
                <v:shape id="_x0000_i1034" type="#_x0000_t75" style="width:93.05pt;height:18.3pt" o:ole="">
                  <v:imagedata r:id="rId21" o:title=""/>
                </v:shape>
                <o:OLEObject Type="Embed" ProgID="Equation.DSMT4" ShapeID="_x0000_i1034" DrawAspect="Content" ObjectID="_1502621711" r:id="rId22"/>
              </w:objec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F82368" w:rsidRDefault="00F82368"/>
        </w:tc>
      </w:tr>
      <w:tr w:rsidR="00F82368" w:rsidTr="004C71AC">
        <w:tc>
          <w:tcPr>
            <w:tcW w:w="3456" w:type="dxa"/>
            <w:shd w:val="clear" w:color="auto" w:fill="auto"/>
          </w:tcPr>
          <w:p w:rsidR="00F82368" w:rsidRDefault="00F82368">
            <w:r>
              <w:t xml:space="preserve">13. </w:t>
            </w:r>
            <w:r w:rsidRPr="004C71AC">
              <w:rPr>
                <w:position w:val="-12"/>
              </w:rPr>
              <w:object w:dxaOrig="2020" w:dyaOrig="360">
                <v:shape id="_x0000_i1035" type="#_x0000_t75" style="width:100.8pt;height:18.3pt" o:ole="">
                  <v:imagedata r:id="rId23" o:title=""/>
                </v:shape>
                <o:OLEObject Type="Embed" ProgID="Equation.DSMT4" ShapeID="_x0000_i1035" DrawAspect="Content" ObjectID="_1502621712" r:id="rId24"/>
              </w:object>
            </w:r>
          </w:p>
        </w:tc>
        <w:tc>
          <w:tcPr>
            <w:tcW w:w="3456" w:type="dxa"/>
            <w:shd w:val="clear" w:color="auto" w:fill="auto"/>
          </w:tcPr>
          <w:p w:rsidR="00F82368" w:rsidRDefault="00F82368">
            <w:r>
              <w:t xml:space="preserve">14. </w:t>
            </w:r>
            <w:r w:rsidRPr="004C71AC">
              <w:rPr>
                <w:position w:val="-12"/>
              </w:rPr>
              <w:object w:dxaOrig="2079" w:dyaOrig="360">
                <v:shape id="_x0000_i1036" type="#_x0000_t75" style="width:104.1pt;height:18.3pt" o:ole="">
                  <v:imagedata r:id="rId25" o:title=""/>
                </v:shape>
                <o:OLEObject Type="Embed" ProgID="Equation.DSMT4" ShapeID="_x0000_i1036" DrawAspect="Content" ObjectID="_1502621713" r:id="rId26"/>
              </w:object>
            </w:r>
          </w:p>
        </w:tc>
        <w:tc>
          <w:tcPr>
            <w:tcW w:w="3456" w:type="dxa"/>
            <w:shd w:val="clear" w:color="auto" w:fill="auto"/>
          </w:tcPr>
          <w:p w:rsidR="00F82368" w:rsidRDefault="00F82368">
            <w:r>
              <w:t xml:space="preserve">15. </w:t>
            </w:r>
            <w:r w:rsidRPr="004C71AC">
              <w:rPr>
                <w:position w:val="-12"/>
              </w:rPr>
              <w:object w:dxaOrig="1800" w:dyaOrig="360">
                <v:shape id="_x0000_i1037" type="#_x0000_t75" style="width:90.3pt;height:18.3pt" o:ole="">
                  <v:imagedata r:id="rId27" o:title=""/>
                </v:shape>
                <o:OLEObject Type="Embed" ProgID="Equation.DSMT4" ShapeID="_x0000_i1037" DrawAspect="Content" ObjectID="_1502621714" r:id="rId28"/>
              </w:object>
            </w:r>
          </w:p>
          <w:p w:rsidR="00F82368" w:rsidRDefault="00F82368"/>
          <w:p w:rsidR="00F82368" w:rsidRDefault="00F82368"/>
          <w:p w:rsidR="00F82368" w:rsidRDefault="00F82368"/>
          <w:p w:rsidR="00F82368" w:rsidRDefault="00F82368"/>
          <w:p w:rsidR="00F82368" w:rsidRDefault="00F82368"/>
          <w:p w:rsidR="00F82368" w:rsidRDefault="00F82368"/>
          <w:p w:rsidR="00F82368" w:rsidRDefault="00F82368"/>
        </w:tc>
      </w:tr>
    </w:tbl>
    <w:p w:rsidR="00F82368" w:rsidRDefault="00F82368">
      <w:r>
        <w:t xml:space="preserve">16. Find </w:t>
      </w:r>
      <w:r w:rsidRPr="00D56C2E">
        <w:rPr>
          <w:position w:val="-12"/>
        </w:rPr>
        <w:object w:dxaOrig="340" w:dyaOrig="360">
          <v:shape id="_x0000_i1038" type="#_x0000_t75" style="width:17.15pt;height:18.3pt" o:ole="">
            <v:imagedata r:id="rId29" o:title=""/>
          </v:shape>
          <o:OLEObject Type="Embed" ProgID="Equation.DSMT4" ShapeID="_x0000_i1038" DrawAspect="Content" ObjectID="_1502621715" r:id="rId30"/>
        </w:object>
      </w:r>
      <w:r>
        <w:t xml:space="preserve"> in # 1</w:t>
      </w:r>
      <w:r>
        <w:tab/>
      </w:r>
      <w:r>
        <w:tab/>
        <w:t xml:space="preserve">17. Find </w:t>
      </w:r>
      <w:r w:rsidRPr="00D56C2E">
        <w:rPr>
          <w:position w:val="-12"/>
        </w:rPr>
        <w:object w:dxaOrig="340" w:dyaOrig="360">
          <v:shape id="_x0000_i1039" type="#_x0000_t75" style="width:17.15pt;height:18.3pt" o:ole="">
            <v:imagedata r:id="rId31" o:title=""/>
          </v:shape>
          <o:OLEObject Type="Embed" ProgID="Equation.DSMT4" ShapeID="_x0000_i1039" DrawAspect="Content" ObjectID="_1502621716" r:id="rId32"/>
        </w:object>
      </w:r>
      <w:r>
        <w:t xml:space="preserve"> in # 2</w:t>
      </w:r>
      <w:r>
        <w:tab/>
      </w:r>
      <w:r>
        <w:tab/>
        <w:t xml:space="preserve">18. Find </w:t>
      </w:r>
      <w:r w:rsidRPr="00D56C2E">
        <w:rPr>
          <w:position w:val="-12"/>
        </w:rPr>
        <w:object w:dxaOrig="240" w:dyaOrig="360">
          <v:shape id="_x0000_i1040" type="#_x0000_t75" style="width:12.2pt;height:18.3pt" o:ole="">
            <v:imagedata r:id="rId33" o:title=""/>
          </v:shape>
          <o:OLEObject Type="Embed" ProgID="Equation.DSMT4" ShapeID="_x0000_i1040" DrawAspect="Content" ObjectID="_1502621717" r:id="rId34"/>
        </w:object>
      </w:r>
      <w:r>
        <w:t xml:space="preserve"> in #11.</w:t>
      </w:r>
    </w:p>
    <w:p w:rsidR="00F82368" w:rsidRDefault="00F82368" w:rsidP="00313379"/>
    <w:p w:rsidR="00F82368" w:rsidRDefault="00F82368" w:rsidP="00313379"/>
    <w:p w:rsidR="00191396" w:rsidRDefault="00F82368" w:rsidP="00313379">
      <w:r>
        <w:t xml:space="preserve">19. </w:t>
      </w:r>
      <w:proofErr w:type="gramStart"/>
      <w:r>
        <w:t xml:space="preserve">Given </w:t>
      </w:r>
      <w:proofErr w:type="gramEnd"/>
      <w:r w:rsidRPr="00F82368">
        <w:rPr>
          <w:position w:val="-12"/>
        </w:rPr>
        <w:object w:dxaOrig="1060" w:dyaOrig="360">
          <v:shape id="_x0000_i1041" type="#_x0000_t75" style="width:53.15pt;height:18.3pt" o:ole="">
            <v:imagedata r:id="rId35" o:title=""/>
          </v:shape>
          <o:OLEObject Type="Embed" ProgID="Equation.DSMT4" ShapeID="_x0000_i1041" DrawAspect="Content" ObjectID="_1502621718" r:id="rId36"/>
        </w:object>
      </w:r>
      <w:r>
        <w:t xml:space="preserve">. Find: d= _______. </w:t>
      </w:r>
      <w:r w:rsidRPr="00D56C2E">
        <w:rPr>
          <w:position w:val="-12"/>
        </w:rPr>
        <w:object w:dxaOrig="1120" w:dyaOrig="360">
          <v:shape id="_x0000_i1042" type="#_x0000_t75" style="width:55.95pt;height:18.3pt" o:ole="">
            <v:imagedata r:id="rId37" o:title=""/>
          </v:shape>
          <o:OLEObject Type="Embed" ProgID="Equation.DSMT4" ShapeID="_x0000_i1042" DrawAspect="Content" ObjectID="_1502621719" r:id="rId38"/>
        </w:object>
      </w:r>
      <w:r>
        <w:t xml:space="preserve">  </w:t>
      </w:r>
      <w:r w:rsidRPr="00D56C2E">
        <w:rPr>
          <w:position w:val="-12"/>
        </w:rPr>
        <w:object w:dxaOrig="1140" w:dyaOrig="360">
          <v:shape id="_x0000_i1043" type="#_x0000_t75" style="width:57.05pt;height:18.3pt" o:ole="">
            <v:imagedata r:id="rId39" o:title=""/>
          </v:shape>
          <o:OLEObject Type="Embed" ProgID="Equation.DSMT4" ShapeID="_x0000_i1043" DrawAspect="Content" ObjectID="_1502621720" r:id="rId40"/>
        </w:object>
      </w:r>
    </w:p>
    <w:p w:rsidR="00081FEC" w:rsidRDefault="00191396" w:rsidP="00081FEC">
      <w:r>
        <w:t xml:space="preserve">20. Write the first 5 terms of the sequence </w:t>
      </w:r>
      <w:r w:rsidRPr="00F82368">
        <w:rPr>
          <w:position w:val="-12"/>
        </w:rPr>
        <w:object w:dxaOrig="1100" w:dyaOrig="360">
          <v:shape id="_x0000_i1044" type="#_x0000_t75" style="width:54.85pt;height:18.3pt" o:ole="">
            <v:imagedata r:id="rId41" o:title=""/>
          </v:shape>
          <o:OLEObject Type="Embed" ProgID="Equation.DSMT4" ShapeID="_x0000_i1044" DrawAspect="Content" ObjectID="_1502621721" r:id="rId42"/>
        </w:object>
      </w:r>
    </w:p>
    <w:p w:rsidR="006A1E07" w:rsidRDefault="006A1E07" w:rsidP="00081FEC">
      <w:pPr>
        <w:jc w:val="center"/>
      </w:pPr>
    </w:p>
    <w:p w:rsidR="006A1E07" w:rsidRPr="006A1E07" w:rsidRDefault="006A1E07" w:rsidP="006A1E07">
      <w:pPr>
        <w:rPr>
          <w:b/>
        </w:rPr>
      </w:pPr>
      <w:r w:rsidRPr="006A1E07">
        <w:rPr>
          <w:b/>
        </w:rPr>
        <w:lastRenderedPageBreak/>
        <w:t>Geometric Sequences Worksheet #1</w:t>
      </w:r>
      <w:r w:rsidRPr="006A1E07">
        <w:rPr>
          <w:b/>
        </w:rPr>
        <w:tab/>
      </w:r>
      <w:r w:rsidRPr="006A1E07">
        <w:rPr>
          <w:b/>
        </w:rPr>
        <w:tab/>
      </w:r>
      <w:r w:rsidRPr="006A1E07">
        <w:rPr>
          <w:b/>
        </w:rPr>
        <w:tab/>
        <w:t xml:space="preserve">Name: _______________________ </w:t>
      </w: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  <w:r w:rsidRPr="006A1E07">
        <w:rPr>
          <w:b/>
        </w:rPr>
        <w:t>Write the equation for the Geometric series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56"/>
        <w:gridCol w:w="3456"/>
        <w:gridCol w:w="3456"/>
      </w:tblGrid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1.      4, 12, 36, 108, 324</w:t>
            </w:r>
            <w:proofErr w:type="gramStart"/>
            <w:r w:rsidRPr="006A1E07">
              <w:rPr>
                <w:b/>
              </w:rPr>
              <w:t>,…</w:t>
            </w:r>
            <w:proofErr w:type="gramEnd"/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2.     2, -6, 18,-54, 162</w:t>
            </w:r>
            <w:proofErr w:type="gramStart"/>
            <w:r w:rsidRPr="006A1E07">
              <w:rPr>
                <w:b/>
              </w:rPr>
              <w:t>,…</w:t>
            </w:r>
            <w:proofErr w:type="gramEnd"/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3.      2, 8, 32, 128</w:t>
            </w:r>
            <w:proofErr w:type="gramStart"/>
            <w:r w:rsidRPr="006A1E07">
              <w:rPr>
                <w:b/>
              </w:rPr>
              <w:t>,…</w:t>
            </w:r>
            <w:proofErr w:type="gramEnd"/>
          </w:p>
        </w:tc>
      </w:tr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4.    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A1E07">
              <w:rPr>
                <w:b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A1E07">
              <w:rPr>
                <w:b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6A1E07">
              <w:rPr>
                <w:b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 xml:space="preserve"> , </m:t>
              </m:r>
            </m:oMath>
            <w:r w:rsidRPr="006A1E07">
              <w:rPr>
                <w:b/>
              </w:rPr>
              <w:t>…</w:t>
            </w: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5.   375, -75, 15, -3, …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6. -28, 14, -7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A1E07">
              <w:rPr>
                <w:b/>
              </w:rPr>
              <w:t xml:space="preserve"> , -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A1E07">
              <w:rPr>
                <w:b/>
              </w:rPr>
              <w:t xml:space="preserve"> , …</w:t>
            </w:r>
          </w:p>
        </w:tc>
      </w:tr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7.  </w:t>
            </w:r>
            <w:r w:rsidRPr="006A1E07">
              <w:t>r = 3, 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>= 2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8.   </w:t>
            </w:r>
            <w:r w:rsidRPr="006A1E07">
              <w:t>r = -2, 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>= 6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9.  </w:t>
            </w:r>
            <w:r w:rsidRPr="006A1E07">
              <w:t>r = -3, 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>= 12</w:t>
            </w: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</w:tr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10.  </w:t>
            </w:r>
            <w:r w:rsidRPr="006A1E07">
              <w:t>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A1E07">
              <w:t xml:space="preserve"> , a</w:t>
            </w:r>
            <w:r w:rsidRPr="006A1E07">
              <w:rPr>
                <w:vertAlign w:val="subscript"/>
              </w:rPr>
              <w:t xml:space="preserve">3 </w:t>
            </w:r>
            <w:r w:rsidRPr="006A1E07">
              <w:t>= 6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, 11.  </w:t>
            </w:r>
            <w:r w:rsidRPr="006A1E07">
              <w:t xml:space="preserve"> a</w:t>
            </w:r>
            <w:r w:rsidRPr="006A1E07">
              <w:rPr>
                <w:vertAlign w:val="subscript"/>
              </w:rPr>
              <w:t xml:space="preserve">2 </w:t>
            </w:r>
            <w:r w:rsidRPr="006A1E07">
              <w:t>= 5, a</w:t>
            </w:r>
            <w:r w:rsidRPr="006A1E07">
              <w:rPr>
                <w:vertAlign w:val="subscript"/>
              </w:rPr>
              <w:t xml:space="preserve">4 </w:t>
            </w:r>
            <w:r w:rsidRPr="006A1E07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6A1E07">
              <w:t xml:space="preserve"> 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</w:pPr>
            <w:r w:rsidRPr="006A1E07">
              <w:rPr>
                <w:b/>
              </w:rPr>
              <w:t xml:space="preserve">12.  </w:t>
            </w:r>
            <w:r w:rsidRPr="006A1E07">
              <w:t>a</w:t>
            </w:r>
            <w:r w:rsidRPr="006A1E07">
              <w:rPr>
                <w:vertAlign w:val="subscript"/>
              </w:rPr>
              <w:t xml:space="preserve">2 </w:t>
            </w:r>
            <w:r w:rsidRPr="006A1E07">
              <w:t>=  28, a</w:t>
            </w:r>
            <w:r w:rsidRPr="006A1E07">
              <w:rPr>
                <w:vertAlign w:val="subscript"/>
              </w:rPr>
              <w:t xml:space="preserve">5 </w:t>
            </w:r>
            <w:r w:rsidRPr="006A1E07">
              <w:t>= -1792</w:t>
            </w: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</w:tr>
    </w:tbl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0E6E2D" w:rsidRPr="00F72E2D" w:rsidRDefault="00F82368" w:rsidP="00081FEC">
      <w:pPr>
        <w:jc w:val="center"/>
        <w:rPr>
          <w:rFonts w:ascii="Comic Sans MS" w:hAnsi="Comic Sans MS"/>
          <w:b/>
          <w:sz w:val="28"/>
          <w:szCs w:val="28"/>
        </w:rPr>
      </w:pPr>
      <w:r>
        <w:br w:type="page"/>
      </w:r>
      <w:r w:rsidR="000E6E2D" w:rsidRPr="00F72E2D">
        <w:rPr>
          <w:rFonts w:ascii="Comic Sans MS" w:hAnsi="Comic Sans MS"/>
          <w:b/>
          <w:sz w:val="28"/>
          <w:szCs w:val="28"/>
        </w:rPr>
        <w:lastRenderedPageBreak/>
        <w:t>Investigating Sums of Arithmetic Sequences</w:t>
      </w:r>
    </w:p>
    <w:p w:rsidR="000E6E2D" w:rsidRPr="00F72E2D" w:rsidRDefault="000E6E2D" w:rsidP="000E6E2D">
      <w:pPr>
        <w:rPr>
          <w:rFonts w:ascii="Comic Sans MS" w:hAnsi="Comic Sans MS"/>
          <w:sz w:val="16"/>
          <w:szCs w:val="16"/>
        </w:rPr>
      </w:pP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 xml:space="preserve">STEP 1: </w:t>
      </w:r>
      <w:r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Add</w:t>
      </w:r>
      <w:r>
        <w:rPr>
          <w:rFonts w:ascii="Comic Sans MS" w:hAnsi="Comic Sans MS"/>
        </w:rPr>
        <w:t xml:space="preserve"> the given terms of the sequence to find the sum for those terms.</w:t>
      </w: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>STEP 2:</w:t>
      </w:r>
      <w:r>
        <w:rPr>
          <w:rFonts w:ascii="Comic Sans MS" w:hAnsi="Comic Sans MS"/>
        </w:rPr>
        <w:tab/>
      </w:r>
      <w:r w:rsidRPr="00EB5757">
        <w:rPr>
          <w:rFonts w:ascii="Comic Sans MS" w:hAnsi="Comic Sans MS"/>
          <w:b/>
        </w:rPr>
        <w:t>Calculate</w:t>
      </w:r>
      <w:r>
        <w:rPr>
          <w:rFonts w:ascii="Comic Sans MS" w:hAnsi="Comic Sans MS"/>
        </w:rPr>
        <w:t xml:space="preserve"> the </w:t>
      </w:r>
      <w:r w:rsidRPr="001825AD">
        <w:rPr>
          <w:rFonts w:ascii="Comic Sans MS" w:hAnsi="Comic Sans MS"/>
          <w:i/>
          <w:u w:val="single"/>
        </w:rPr>
        <w:t>average</w:t>
      </w:r>
      <w:r>
        <w:rPr>
          <w:rFonts w:ascii="Comic Sans MS" w:hAnsi="Comic Sans MS"/>
        </w:rPr>
        <w:t xml:space="preserve"> of the first and last terms of the sequence.</w:t>
      </w: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>STEP 3:</w:t>
      </w:r>
      <w:r>
        <w:rPr>
          <w:rFonts w:ascii="Comic Sans MS" w:hAnsi="Comic Sans MS"/>
        </w:rPr>
        <w:tab/>
      </w:r>
      <w:r w:rsidRPr="00EB5757">
        <w:rPr>
          <w:rFonts w:ascii="Comic Sans MS" w:hAnsi="Comic Sans MS"/>
          <w:b/>
        </w:rPr>
        <w:t>Multiply</w:t>
      </w:r>
      <w:r>
        <w:rPr>
          <w:rFonts w:ascii="Comic Sans MS" w:hAnsi="Comic Sans MS"/>
        </w:rPr>
        <w:t xml:space="preserve"> the </w:t>
      </w:r>
      <w:r w:rsidRPr="001825AD">
        <w:rPr>
          <w:rFonts w:ascii="Comic Sans MS" w:hAnsi="Comic Sans MS"/>
          <w:i/>
          <w:u w:val="single"/>
        </w:rPr>
        <w:t>average</w:t>
      </w:r>
      <w:r>
        <w:rPr>
          <w:rFonts w:ascii="Comic Sans MS" w:hAnsi="Comic Sans MS"/>
        </w:rPr>
        <w:t xml:space="preserve"> found in step 2 by the number of terms in the sequence.</w:t>
      </w: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>STEP 4:</w:t>
      </w:r>
      <w:r>
        <w:rPr>
          <w:rFonts w:ascii="Comic Sans MS" w:hAnsi="Comic Sans MS"/>
        </w:rPr>
        <w:tab/>
      </w:r>
      <w:r w:rsidRPr="00EB5757">
        <w:rPr>
          <w:rFonts w:ascii="Comic Sans MS" w:hAnsi="Comic Sans MS"/>
          <w:b/>
        </w:rPr>
        <w:t>Record</w:t>
      </w:r>
      <w:r>
        <w:rPr>
          <w:rFonts w:ascii="Comic Sans MS" w:hAnsi="Comic Sans MS"/>
        </w:rPr>
        <w:t xml:space="preserve"> your answers in a table.</w:t>
      </w:r>
    </w:p>
    <w:tbl>
      <w:tblPr>
        <w:tblpPr w:leftFromText="180" w:rightFromText="180" w:vertAnchor="text" w:horzAnchor="margin" w:tblpY="131"/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40"/>
        <w:gridCol w:w="1620"/>
        <w:gridCol w:w="3240"/>
        <w:gridCol w:w="2160"/>
      </w:tblGrid>
      <w:tr w:rsidR="000E6E2D" w:rsidRPr="004C71AC" w:rsidTr="004C71AC"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Sequences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Sum</w:t>
            </w: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 xml:space="preserve">Average of </w:t>
            </w:r>
          </w:p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1</w:t>
            </w:r>
            <w:r w:rsidRPr="004C71AC">
              <w:rPr>
                <w:rFonts w:ascii="Comic Sans MS" w:hAnsi="Comic Sans MS"/>
                <w:vertAlign w:val="superscript"/>
              </w:rPr>
              <w:t>st</w:t>
            </w:r>
            <w:r w:rsidRPr="004C71AC">
              <w:rPr>
                <w:rFonts w:ascii="Comic Sans MS" w:hAnsi="Comic Sans MS"/>
              </w:rPr>
              <w:t xml:space="preserve"> and last term</w:t>
            </w: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Multiply Avg. by number of terms</w:t>
            </w:r>
          </w:p>
        </w:tc>
      </w:tr>
      <w:tr w:rsidR="000E6E2D" w:rsidRPr="004C71AC" w:rsidTr="004C71AC">
        <w:trPr>
          <w:trHeight w:val="512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2, 5, 8, 11, 14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1, 8, 15, 22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-1, 1, 3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2, 11, 20, 29, 38, 47, 56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-25, -29, -33, -37, -41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20, 16, 12, 8, 4, 0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</w:tbl>
    <w:p w:rsidR="000E6E2D" w:rsidRPr="00F72E2D" w:rsidRDefault="000E6E2D" w:rsidP="000E6E2D">
      <w:pPr>
        <w:tabs>
          <w:tab w:val="left" w:pos="1080"/>
        </w:tabs>
        <w:ind w:left="1080" w:hanging="1080"/>
        <w:rPr>
          <w:rFonts w:ascii="Comic Sans MS" w:hAnsi="Comic Sans MS"/>
          <w:sz w:val="16"/>
          <w:szCs w:val="16"/>
        </w:rPr>
      </w:pPr>
    </w:p>
    <w:p w:rsidR="000E6E2D" w:rsidRPr="00F72E2D" w:rsidRDefault="000E6E2D" w:rsidP="000E6E2D">
      <w:pPr>
        <w:tabs>
          <w:tab w:val="left" w:pos="1080"/>
        </w:tabs>
        <w:ind w:left="1080" w:hanging="1080"/>
        <w:rPr>
          <w:rFonts w:ascii="Comic Sans MS" w:hAnsi="Comic Sans MS"/>
          <w:sz w:val="16"/>
          <w:szCs w:val="16"/>
        </w:rPr>
      </w:pPr>
    </w:p>
    <w:p w:rsidR="000E6E2D" w:rsidRPr="00156D07" w:rsidRDefault="000E6E2D" w:rsidP="000E6E2D">
      <w:pPr>
        <w:tabs>
          <w:tab w:val="left" w:pos="1080"/>
        </w:tabs>
        <w:ind w:left="1080" w:hanging="1260"/>
        <w:rPr>
          <w:rFonts w:ascii="Comic Sans MS" w:hAnsi="Comic Sans MS"/>
          <w:b/>
          <w:u w:val="single"/>
        </w:rPr>
      </w:pPr>
      <w:r w:rsidRPr="00156D07">
        <w:rPr>
          <w:rFonts w:ascii="Comic Sans MS" w:hAnsi="Comic Sans MS"/>
          <w:b/>
          <w:u w:val="single"/>
        </w:rPr>
        <w:t>Draw Conclusion</w:t>
      </w:r>
      <w:r>
        <w:rPr>
          <w:rFonts w:ascii="Comic Sans MS" w:hAnsi="Comic Sans MS"/>
          <w:b/>
          <w:u w:val="single"/>
        </w:rPr>
        <w:t>s</w:t>
      </w:r>
      <w:r w:rsidRPr="00156D07">
        <w:rPr>
          <w:rFonts w:ascii="Comic Sans MS" w:hAnsi="Comic Sans MS"/>
          <w:b/>
          <w:u w:val="single"/>
        </w:rPr>
        <w:t>: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  <w:r>
        <w:rPr>
          <w:rFonts w:ascii="Comic Sans MS" w:hAnsi="Comic Sans MS"/>
        </w:rPr>
        <w:t>1.  Compare your answers from Steps 1 and 3.  What do you notice?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numPr>
          <w:ilvl w:val="0"/>
          <w:numId w:val="3"/>
        </w:numPr>
        <w:tabs>
          <w:tab w:val="left" w:pos="360"/>
        </w:tabs>
        <w:ind w:right="-900"/>
        <w:rPr>
          <w:rFonts w:ascii="Comic Sans MS" w:hAnsi="Comic Sans MS"/>
        </w:rPr>
      </w:pPr>
      <w:r>
        <w:rPr>
          <w:rFonts w:ascii="Comic Sans MS" w:hAnsi="Comic Sans MS"/>
        </w:rPr>
        <w:t xml:space="preserve">Write a sentence that explains how to calculate the sum of the first n terms of a sequence </w:t>
      </w:r>
    </w:p>
    <w:p w:rsidR="000E6E2D" w:rsidRDefault="000E6E2D" w:rsidP="000E6E2D">
      <w:pPr>
        <w:tabs>
          <w:tab w:val="left" w:pos="360"/>
        </w:tabs>
        <w:ind w:left="-180" w:right="-900"/>
        <w:rPr>
          <w:rFonts w:ascii="Comic Sans MS" w:hAnsi="Comic Sans MS"/>
        </w:rPr>
      </w:pPr>
      <w:r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without</w:t>
      </w:r>
      <w:proofErr w:type="gramEnd"/>
      <w:r>
        <w:rPr>
          <w:rFonts w:ascii="Comic Sans MS" w:hAnsi="Comic Sans MS"/>
        </w:rPr>
        <w:t xml:space="preserve"> adding all of the terms.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8873DE" w:rsidRDefault="000E6E2D" w:rsidP="008873DE">
      <w:pPr>
        <w:numPr>
          <w:ilvl w:val="0"/>
          <w:numId w:val="3"/>
        </w:numPr>
        <w:tabs>
          <w:tab w:val="left" w:pos="360"/>
        </w:tabs>
        <w:ind w:right="-900"/>
        <w:rPr>
          <w:rFonts w:ascii="Comic Sans MS" w:hAnsi="Comic Sans MS"/>
        </w:rPr>
      </w:pPr>
      <w:r>
        <w:rPr>
          <w:rFonts w:ascii="Comic Sans MS" w:hAnsi="Comic Sans MS"/>
        </w:rPr>
        <w:t xml:space="preserve">Write a formula for the explanations you gave in Exercise 3.  Use </w:t>
      </w:r>
      <w:r w:rsidRPr="00F72E2D">
        <w:rPr>
          <w:rFonts w:ascii="Comic Sans MS" w:hAnsi="Comic Sans MS"/>
          <w:b/>
        </w:rPr>
        <w:t>a</w:t>
      </w:r>
      <w:r w:rsidRPr="00F72E2D">
        <w:rPr>
          <w:rFonts w:ascii="Comic Sans MS" w:hAnsi="Comic Sans MS"/>
          <w:b/>
          <w:vertAlign w:val="subscript"/>
        </w:rPr>
        <w:t>1</w:t>
      </w:r>
      <w:r>
        <w:rPr>
          <w:rFonts w:ascii="Comic Sans MS" w:hAnsi="Comic Sans MS"/>
        </w:rPr>
        <w:t xml:space="preserve"> to represent the first term,</w:t>
      </w:r>
    </w:p>
    <w:p w:rsidR="000E6E2D" w:rsidRDefault="008873DE" w:rsidP="008873DE">
      <w:pPr>
        <w:tabs>
          <w:tab w:val="left" w:pos="360"/>
        </w:tabs>
        <w:ind w:left="-180" w:right="-900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="000E6E2D">
        <w:rPr>
          <w:rFonts w:ascii="Comic Sans MS" w:hAnsi="Comic Sans MS"/>
        </w:rPr>
        <w:t xml:space="preserve"> </w:t>
      </w:r>
      <w:proofErr w:type="gramStart"/>
      <w:r w:rsidR="000E6E2D" w:rsidRPr="00F72E2D">
        <w:rPr>
          <w:rFonts w:ascii="Comic Sans MS" w:hAnsi="Comic Sans MS"/>
          <w:b/>
        </w:rPr>
        <w:t>a</w:t>
      </w:r>
      <w:r w:rsidR="000E6E2D" w:rsidRPr="00F72E2D">
        <w:rPr>
          <w:rFonts w:ascii="Comic Sans MS" w:hAnsi="Comic Sans MS"/>
          <w:b/>
          <w:vertAlign w:val="subscript"/>
        </w:rPr>
        <w:t>n</w:t>
      </w:r>
      <w:proofErr w:type="gramEnd"/>
      <w:r w:rsidR="000E6E2D">
        <w:rPr>
          <w:rFonts w:ascii="Comic Sans MS" w:hAnsi="Comic Sans MS"/>
        </w:rPr>
        <w:t xml:space="preserve"> to represent the last term, and </w:t>
      </w:r>
      <w:r w:rsidR="000E6E2D" w:rsidRPr="00F72E2D">
        <w:rPr>
          <w:rFonts w:ascii="Comic Sans MS" w:hAnsi="Comic Sans MS"/>
          <w:b/>
        </w:rPr>
        <w:t>n</w:t>
      </w:r>
      <w:r w:rsidR="000E6E2D">
        <w:rPr>
          <w:rFonts w:ascii="Comic Sans MS" w:hAnsi="Comic Sans MS"/>
        </w:rPr>
        <w:t xml:space="preserve"> to represent the number of terms.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8873DE" w:rsidRDefault="008873DE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  <w:r>
        <w:rPr>
          <w:rFonts w:ascii="Comic Sans MS" w:hAnsi="Comic Sans MS"/>
        </w:rPr>
        <w:t>5.  Use your formula to find the sum of the terms in each of the following sequence:</w:t>
      </w:r>
    </w:p>
    <w:p w:rsidR="000E6E2D" w:rsidRDefault="000E6E2D" w:rsidP="000E6E2D">
      <w:pPr>
        <w:tabs>
          <w:tab w:val="left" w:pos="360"/>
          <w:tab w:val="left" w:pos="4320"/>
        </w:tabs>
        <w:ind w:left="360" w:right="-900" w:hanging="540"/>
        <w:rPr>
          <w:rFonts w:ascii="Comic Sans MS" w:hAnsi="Comic Sans MS"/>
        </w:rPr>
      </w:pPr>
      <w:r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a.  3</w:t>
      </w:r>
      <w:proofErr w:type="gramEnd"/>
      <w:r>
        <w:rPr>
          <w:rFonts w:ascii="Comic Sans MS" w:hAnsi="Comic Sans MS"/>
        </w:rPr>
        <w:t>, 9, 15, 21</w:t>
      </w:r>
      <w:r>
        <w:rPr>
          <w:rFonts w:ascii="Comic Sans MS" w:hAnsi="Comic Sans MS"/>
        </w:rPr>
        <w:tab/>
        <w:t>b.  2, 3, 4, 5, 6, 7, 8, 9, 10, 11, 12, 13</w:t>
      </w:r>
    </w:p>
    <w:p w:rsidR="000E6E2D" w:rsidRPr="00EB5757" w:rsidRDefault="000E6E2D" w:rsidP="000E6E2D">
      <w:pPr>
        <w:tabs>
          <w:tab w:val="left" w:pos="360"/>
          <w:tab w:val="left" w:pos="4320"/>
        </w:tabs>
        <w:ind w:left="360" w:right="-900" w:hanging="540"/>
        <w:rPr>
          <w:rFonts w:ascii="Comic Sans MS" w:hAnsi="Comic Sans MS"/>
        </w:rPr>
      </w:pPr>
    </w:p>
    <w:p w:rsidR="00F82368" w:rsidRDefault="000E6E2D" w:rsidP="00313379">
      <w:r>
        <w:br w:type="page"/>
      </w:r>
      <w:r w:rsidR="00F82368" w:rsidRPr="00F82368">
        <w:rPr>
          <w:b/>
        </w:rPr>
        <w:lastRenderedPageBreak/>
        <w:t>Arithmetic Series: Worksheet #2</w:t>
      </w:r>
      <w:r w:rsidR="00F82368" w:rsidRPr="00F82368">
        <w:rPr>
          <w:b/>
        </w:rPr>
        <w:tab/>
      </w:r>
      <w:r w:rsidR="00F82368" w:rsidRPr="00F82368">
        <w:rPr>
          <w:b/>
        </w:rPr>
        <w:tab/>
        <w:t>Name</w:t>
      </w:r>
      <w:proofErr w:type="gramStart"/>
      <w:r w:rsidR="00F82368" w:rsidRPr="00F82368">
        <w:rPr>
          <w:b/>
        </w:rPr>
        <w:t>:_</w:t>
      </w:r>
      <w:proofErr w:type="gramEnd"/>
      <w:r w:rsidR="00F82368" w:rsidRPr="00F82368">
        <w:rPr>
          <w:b/>
        </w:rPr>
        <w:t>_________________________ Period:______</w:t>
      </w:r>
    </w:p>
    <w:p w:rsidR="00F82368" w:rsidRDefault="00F82368" w:rsidP="00313379"/>
    <w:p w:rsidR="00F82368" w:rsidRDefault="00F82368" w:rsidP="00313379">
      <w:r>
        <w:t xml:space="preserve">Use the series formula and show your work. </w:t>
      </w:r>
    </w:p>
    <w:p w:rsidR="00F82368" w:rsidRDefault="00F82368" w:rsidP="00313379">
      <w:r>
        <w:t xml:space="preserve">Given the </w:t>
      </w:r>
      <w:proofErr w:type="gramStart"/>
      <w:r>
        <w:t>series  5</w:t>
      </w:r>
      <w:proofErr w:type="gramEnd"/>
      <w:r>
        <w:t xml:space="preserve">, 8, 11, 14…. </w:t>
      </w:r>
    </w:p>
    <w:p w:rsidR="00F82368" w:rsidRDefault="00F82368" w:rsidP="00313379">
      <w:r>
        <w:t xml:space="preserve">1. Find the sum of the first 4 terms. </w:t>
      </w:r>
      <w:r>
        <w:tab/>
      </w:r>
      <w:r>
        <w:tab/>
      </w:r>
      <w:r>
        <w:tab/>
      </w:r>
      <w:r>
        <w:tab/>
        <w:t xml:space="preserve">2. </w:t>
      </w:r>
      <w:proofErr w:type="gramStart"/>
      <w:r>
        <w:t xml:space="preserve">Find </w:t>
      </w:r>
      <w:proofErr w:type="gramEnd"/>
      <w:r w:rsidRPr="00F82368">
        <w:rPr>
          <w:position w:val="-12"/>
        </w:rPr>
        <w:object w:dxaOrig="279" w:dyaOrig="360">
          <v:shape id="_x0000_i1045" type="#_x0000_t75" style="width:13.85pt;height:18.3pt" o:ole="">
            <v:imagedata r:id="rId43" o:title=""/>
          </v:shape>
          <o:OLEObject Type="Embed" ProgID="Equation.DSMT4" ShapeID="_x0000_i1045" DrawAspect="Content" ObjectID="_1502621722" r:id="rId44"/>
        </w:object>
      </w:r>
      <w:r>
        <w:t>.</w:t>
      </w:r>
    </w:p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F82368">
      <w:r>
        <w:t xml:space="preserve">Given the series 8, 7, 6, 5, 4, 3, 2….  </w:t>
      </w:r>
    </w:p>
    <w:p w:rsidR="00F82368" w:rsidRDefault="00F82368" w:rsidP="00313379">
      <w:r>
        <w:t>3. Find the</w:t>
      </w:r>
      <w:r w:rsidR="0049372A">
        <w:t xml:space="preserve"> sum of the first 7 terms. </w:t>
      </w:r>
      <w:r w:rsidR="0049372A">
        <w:tab/>
      </w:r>
      <w:r w:rsidR="0049372A">
        <w:tab/>
      </w:r>
      <w:r w:rsidR="0049372A">
        <w:tab/>
      </w:r>
      <w:r w:rsidR="0049372A">
        <w:tab/>
        <w:t>4</w:t>
      </w:r>
      <w:r>
        <w:t xml:space="preserve">. </w:t>
      </w:r>
      <w:proofErr w:type="gramStart"/>
      <w:r>
        <w:t xml:space="preserve">Find </w:t>
      </w:r>
      <w:proofErr w:type="gramEnd"/>
      <w:r w:rsidRPr="00F82368">
        <w:rPr>
          <w:position w:val="-12"/>
        </w:rPr>
        <w:object w:dxaOrig="340" w:dyaOrig="360">
          <v:shape id="_x0000_i1046" type="#_x0000_t75" style="width:17.15pt;height:18.3pt" o:ole="">
            <v:imagedata r:id="rId45" o:title=""/>
          </v:shape>
          <o:OLEObject Type="Embed" ProgID="Equation.DSMT4" ShapeID="_x0000_i1046" DrawAspect="Content" ObjectID="_1502621723" r:id="rId46"/>
        </w:object>
      </w:r>
      <w:r>
        <w:t>.</w:t>
      </w:r>
    </w:p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>
      <w:r>
        <w:t xml:space="preserve">Given </w:t>
      </w:r>
      <w:r w:rsidRPr="00F82368">
        <w:rPr>
          <w:position w:val="-12"/>
        </w:rPr>
        <w:object w:dxaOrig="1060" w:dyaOrig="360">
          <v:shape id="_x0000_i1047" type="#_x0000_t75" style="width:53.15pt;height:18.3pt" o:ole="">
            <v:imagedata r:id="rId47" o:title=""/>
          </v:shape>
          <o:OLEObject Type="Embed" ProgID="Equation.DSMT4" ShapeID="_x0000_i1047" DrawAspect="Content" ObjectID="_1502621724" r:id="rId48"/>
        </w:object>
      </w:r>
    </w:p>
    <w:p w:rsidR="00F82368" w:rsidRDefault="0049372A" w:rsidP="00313379">
      <w:r>
        <w:t xml:space="preserve">5. Find the sum of the first 12 terms. </w:t>
      </w:r>
      <w:r>
        <w:tab/>
      </w:r>
      <w:r>
        <w:tab/>
      </w:r>
      <w:r>
        <w:tab/>
      </w:r>
      <w:r>
        <w:tab/>
        <w:t xml:space="preserve">6. Find the sum of the first 20 terms. </w:t>
      </w:r>
    </w:p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49372A">
      <w:r>
        <w:t xml:space="preserve">Given </w:t>
      </w:r>
      <w:r w:rsidRPr="00F82368">
        <w:rPr>
          <w:position w:val="-12"/>
        </w:rPr>
        <w:object w:dxaOrig="1100" w:dyaOrig="360">
          <v:shape id="_x0000_i1048" type="#_x0000_t75" style="width:54.85pt;height:18.3pt" o:ole="">
            <v:imagedata r:id="rId49" o:title=""/>
          </v:shape>
          <o:OLEObject Type="Embed" ProgID="Equation.DSMT4" ShapeID="_x0000_i1048" DrawAspect="Content" ObjectID="_1502621725" r:id="rId50"/>
        </w:object>
      </w:r>
    </w:p>
    <w:p w:rsidR="0049372A" w:rsidRDefault="0049372A" w:rsidP="0049372A">
      <w:r>
        <w:t xml:space="preserve">7. Find the sum of the first 9 terms. </w:t>
      </w:r>
      <w:r>
        <w:tab/>
      </w:r>
      <w:r>
        <w:tab/>
      </w:r>
      <w:r>
        <w:tab/>
      </w:r>
      <w:r>
        <w:tab/>
        <w:t xml:space="preserve">8. Find the sum of the first 11 terms. </w:t>
      </w:r>
    </w:p>
    <w:p w:rsidR="00F82368" w:rsidRDefault="00F82368" w:rsidP="00313379"/>
    <w:p w:rsidR="0049372A" w:rsidRDefault="0049372A" w:rsidP="00313379"/>
    <w:p w:rsidR="0049372A" w:rsidRDefault="0049372A" w:rsidP="00313379"/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49372A">
      <w:r>
        <w:t xml:space="preserve">Given </w:t>
      </w:r>
      <w:r w:rsidRPr="00F82368">
        <w:rPr>
          <w:position w:val="-12"/>
        </w:rPr>
        <w:object w:dxaOrig="1200" w:dyaOrig="360">
          <v:shape id="_x0000_i1049" type="#_x0000_t75" style="width:59.8pt;height:18.3pt" o:ole="">
            <v:imagedata r:id="rId51" o:title=""/>
          </v:shape>
          <o:OLEObject Type="Embed" ProgID="Equation.DSMT4" ShapeID="_x0000_i1049" DrawAspect="Content" ObjectID="_1502621726" r:id="rId52"/>
        </w:object>
      </w:r>
    </w:p>
    <w:p w:rsidR="0049372A" w:rsidRDefault="0049372A" w:rsidP="0049372A">
      <w:r>
        <w:t xml:space="preserve">9. Find the sum of the first 99 terms. </w:t>
      </w:r>
      <w:r>
        <w:tab/>
      </w:r>
      <w:r>
        <w:tab/>
      </w:r>
      <w:r>
        <w:tab/>
      </w:r>
      <w:r>
        <w:tab/>
        <w:t xml:space="preserve">10. Find the sum of the first 200 terms. </w:t>
      </w:r>
    </w:p>
    <w:p w:rsidR="00B11CEA" w:rsidRDefault="0049372A" w:rsidP="00B11CEA">
      <w:r>
        <w:br w:type="page"/>
      </w:r>
      <w:r w:rsidR="006A1E07">
        <w:rPr>
          <w:b/>
        </w:rPr>
        <w:lastRenderedPageBreak/>
        <w:t xml:space="preserve"> </w:t>
      </w:r>
      <w:r w:rsidR="00B11CEA">
        <w:rPr>
          <w:b/>
        </w:rPr>
        <w:t>Geo</w:t>
      </w:r>
      <w:r w:rsidR="00B11CEA" w:rsidRPr="00F82368">
        <w:rPr>
          <w:b/>
        </w:rPr>
        <w:t>met</w:t>
      </w:r>
      <w:r w:rsidR="00551E25">
        <w:rPr>
          <w:b/>
        </w:rPr>
        <w:t>r</w:t>
      </w:r>
      <w:r w:rsidR="00B11CEA" w:rsidRPr="00F82368">
        <w:rPr>
          <w:b/>
        </w:rPr>
        <w:t>ic Series: Worksheet #2</w:t>
      </w:r>
      <w:r w:rsidR="00B11CEA" w:rsidRPr="00F82368">
        <w:rPr>
          <w:b/>
        </w:rPr>
        <w:tab/>
      </w:r>
      <w:r w:rsidR="00B11CEA" w:rsidRPr="00F82368">
        <w:rPr>
          <w:b/>
        </w:rPr>
        <w:tab/>
        <w:t>Name</w:t>
      </w:r>
      <w:proofErr w:type="gramStart"/>
      <w:r w:rsidR="00B11CEA" w:rsidRPr="00F82368">
        <w:rPr>
          <w:b/>
        </w:rPr>
        <w:t>:_</w:t>
      </w:r>
      <w:proofErr w:type="gramEnd"/>
      <w:r w:rsidR="00B11CEA" w:rsidRPr="00F82368">
        <w:rPr>
          <w:b/>
        </w:rPr>
        <w:t>_________________________ Period:______</w:t>
      </w:r>
    </w:p>
    <w:p w:rsidR="00B11CEA" w:rsidRDefault="00B11CEA" w:rsidP="00B11CEA"/>
    <w:p w:rsidR="00B11CEA" w:rsidRDefault="00B11CEA" w:rsidP="00B11CEA">
      <w:r>
        <w:t xml:space="preserve">Use the series formula and show your work. </w:t>
      </w:r>
    </w:p>
    <w:p w:rsidR="00B11CEA" w:rsidRDefault="00B11CEA" w:rsidP="00B11CEA">
      <w:r>
        <w:t xml:space="preserve">Given the </w:t>
      </w:r>
      <w:proofErr w:type="gramStart"/>
      <w:r>
        <w:t>series  1</w:t>
      </w:r>
      <w:proofErr w:type="gramEnd"/>
      <w:r>
        <w:t xml:space="preserve">, 4, 16, 64, … </w:t>
      </w:r>
    </w:p>
    <w:p w:rsidR="00B11CEA" w:rsidRPr="00B11CEA" w:rsidRDefault="00B11CEA" w:rsidP="00B11CEA">
      <w:r>
        <w:t xml:space="preserve">1. Find the sum of the first 14 terms. </w:t>
      </w:r>
      <w:r>
        <w:tab/>
      </w:r>
      <w:r>
        <w:tab/>
      </w:r>
      <w:r>
        <w:tab/>
      </w:r>
      <w:r>
        <w:tab/>
        <w:t xml:space="preserve">2. Find </w:t>
      </w:r>
      <w:proofErr w:type="spellStart"/>
      <w:r w:rsidRPr="00B11CEA">
        <w:rPr>
          <w:i/>
        </w:rPr>
        <w:t>S</w:t>
      </w:r>
      <w:r w:rsidRPr="00B11CEA">
        <w:rPr>
          <w:i/>
          <w:vertAlign w:val="subscript"/>
        </w:rPr>
        <w:t>n</w:t>
      </w:r>
      <w:proofErr w:type="spellEnd"/>
      <w:r>
        <w:t xml:space="preserve"> = 341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r>
        <w:t>Given the series 7, -21, 63, -</w:t>
      </w:r>
      <w:proofErr w:type="gramStart"/>
      <w:r>
        <w:t>189, ….</w:t>
      </w:r>
      <w:proofErr w:type="gramEnd"/>
      <w:r>
        <w:t xml:space="preserve">  </w:t>
      </w:r>
    </w:p>
    <w:p w:rsidR="00B11CEA" w:rsidRDefault="00B11CEA" w:rsidP="00B11CEA">
      <w:r>
        <w:t xml:space="preserve">3. Find the sum of the first 18 terms. </w:t>
      </w:r>
      <w:r>
        <w:tab/>
      </w:r>
      <w:r>
        <w:tab/>
      </w:r>
      <w:r>
        <w:tab/>
      </w:r>
      <w:r>
        <w:tab/>
        <w:t xml:space="preserve">4. </w:t>
      </w:r>
      <w:proofErr w:type="gramStart"/>
      <w:r>
        <w:t xml:space="preserve">Find </w:t>
      </w:r>
      <w:proofErr w:type="gramEnd"/>
      <w:r w:rsidRPr="00F82368">
        <w:rPr>
          <w:position w:val="-12"/>
        </w:rPr>
        <w:object w:dxaOrig="340" w:dyaOrig="360">
          <v:shape id="_x0000_i1316" type="#_x0000_t75" style="width:17.15pt;height:18.3pt" o:ole="">
            <v:imagedata r:id="rId45" o:title=""/>
          </v:shape>
          <o:OLEObject Type="Embed" ProgID="Equation.DSMT4" ShapeID="_x0000_i1316" DrawAspect="Content" ObjectID="_1502621727" r:id="rId53"/>
        </w:object>
      </w:r>
      <w:r>
        <w:t>.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r>
        <w:t>Given the series -90, 30, -10, 10/</w:t>
      </w:r>
      <w:proofErr w:type="gramStart"/>
      <w:r>
        <w:t>3, …</w:t>
      </w:r>
      <w:proofErr w:type="gramEnd"/>
    </w:p>
    <w:p w:rsidR="00B11CEA" w:rsidRDefault="00B11CEA" w:rsidP="00B11CEA">
      <w:r>
        <w:t xml:space="preserve">5. Find the sum of the first 16 terms. </w:t>
      </w:r>
      <w:r>
        <w:tab/>
      </w:r>
      <w:r>
        <w:tab/>
      </w:r>
      <w:r>
        <w:tab/>
      </w:r>
      <w:r>
        <w:tab/>
        <w:t xml:space="preserve">6. </w:t>
      </w:r>
      <w:r w:rsidRPr="00B11CEA">
        <w:t xml:space="preserve">Find </w:t>
      </w:r>
      <w:proofErr w:type="spellStart"/>
      <w:r w:rsidRPr="00B11CEA">
        <w:rPr>
          <w:i/>
        </w:rPr>
        <w:t>S</w:t>
      </w:r>
      <w:r w:rsidRPr="00B11CEA">
        <w:rPr>
          <w:i/>
          <w:vertAlign w:val="subscript"/>
        </w:rPr>
        <w:t>n</w:t>
      </w:r>
      <w:proofErr w:type="spellEnd"/>
      <w:r>
        <w:t xml:space="preserve"> = -66.67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r>
        <w:t>Given the series 1, 9, 81, 729</w:t>
      </w:r>
    </w:p>
    <w:p w:rsidR="00B11CEA" w:rsidRDefault="00B11CEA" w:rsidP="00B11CEA">
      <w:r>
        <w:t xml:space="preserve">7. Find the sum of the first 10 terms. </w:t>
      </w:r>
      <w:r>
        <w:tab/>
      </w:r>
      <w:r>
        <w:tab/>
      </w:r>
      <w:r>
        <w:tab/>
      </w:r>
      <w:r>
        <w:tab/>
        <w:t xml:space="preserve">8. Find the sum of the first 11 terms. 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r>
        <w:t>Given</w:t>
      </w:r>
      <w:r w:rsidRPr="00B11CEA">
        <w:rPr>
          <w:i/>
        </w:rPr>
        <w:t xml:space="preserve"> a</w:t>
      </w:r>
      <w:r w:rsidRPr="00B11CEA">
        <w:rPr>
          <w:i/>
          <w:vertAlign w:val="subscript"/>
        </w:rPr>
        <w:t>n</w:t>
      </w:r>
      <w:r w:rsidRPr="00B11CEA">
        <w:t xml:space="preserve"> =</w:t>
      </w:r>
      <w:r>
        <w:t xml:space="preserve"> </w:t>
      </w:r>
      <w:r w:rsidRPr="00B11CE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(3)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</w:p>
    <w:p w:rsidR="005B4A76" w:rsidRPr="00551E25" w:rsidRDefault="00B11CEA" w:rsidP="0049372A">
      <w:r>
        <w:t xml:space="preserve">9. Find the sum of the first 99 terms. </w:t>
      </w:r>
      <w:r>
        <w:tab/>
      </w:r>
      <w:r>
        <w:tab/>
      </w:r>
      <w:r>
        <w:tab/>
      </w:r>
      <w:r>
        <w:tab/>
        <w:t xml:space="preserve">10. Find the sum of the first 200 terms. </w:t>
      </w:r>
      <w:r w:rsidR="00191396">
        <w:br w:type="page"/>
      </w:r>
      <w:r w:rsidR="001F0447">
        <w:rPr>
          <w:b/>
        </w:rPr>
        <w:lastRenderedPageBreak/>
        <w:t>S</w:t>
      </w:r>
      <w:r w:rsidR="006A1E07">
        <w:rPr>
          <w:b/>
        </w:rPr>
        <w:t>igma Notation</w:t>
      </w:r>
      <w:r w:rsidR="006A1E07">
        <w:rPr>
          <w:b/>
        </w:rPr>
        <w:tab/>
      </w:r>
      <w:r w:rsidR="006A1E07">
        <w:rPr>
          <w:b/>
        </w:rPr>
        <w:tab/>
      </w:r>
      <w:r w:rsidR="001F0447">
        <w:rPr>
          <w:b/>
        </w:rPr>
        <w:tab/>
      </w:r>
      <w:r w:rsidR="001F0447">
        <w:rPr>
          <w:b/>
        </w:rPr>
        <w:tab/>
      </w:r>
      <w:r w:rsidR="006A1E07">
        <w:rPr>
          <w:b/>
        </w:rPr>
        <w:tab/>
      </w:r>
      <w:r w:rsidR="006A1E07">
        <w:rPr>
          <w:b/>
        </w:rPr>
        <w:tab/>
      </w:r>
      <w:r w:rsidR="001F0447">
        <w:t>Name</w:t>
      </w:r>
      <w:proofErr w:type="gramStart"/>
      <w:r w:rsidR="001F0447">
        <w:t>:_</w:t>
      </w:r>
      <w:proofErr w:type="gramEnd"/>
      <w:r w:rsidR="001F0447">
        <w:t>______________________</w:t>
      </w:r>
      <w:r w:rsidR="006A1E07">
        <w:tab/>
      </w:r>
      <w:r w:rsidR="006A1E07">
        <w:tab/>
      </w:r>
    </w:p>
    <w:p w:rsidR="001F0447" w:rsidRDefault="001F0447" w:rsidP="0049372A"/>
    <w:p w:rsidR="00392592" w:rsidRDefault="00392592" w:rsidP="0049372A">
      <w:r>
        <w:t>Write the following in s</w:t>
      </w:r>
      <w:r w:rsidR="006A1E07">
        <w:t>igma</w:t>
      </w:r>
      <w:r>
        <w:t xml:space="preserve"> notation.</w:t>
      </w:r>
    </w:p>
    <w:p w:rsidR="00392592" w:rsidRDefault="00392592" w:rsidP="0049372A"/>
    <w:p w:rsidR="00392592" w:rsidRDefault="00392592" w:rsidP="0049372A">
      <w:r>
        <w:t xml:space="preserve">1.      4, 8, 12, 16, </w:t>
      </w:r>
      <w:proofErr w:type="gramStart"/>
      <w:r>
        <w:t>20</w:t>
      </w:r>
      <w:r w:rsidR="006A1E07">
        <w:t>, …</w:t>
      </w:r>
      <w:proofErr w:type="gramEnd"/>
      <w:r>
        <w:tab/>
      </w:r>
      <w:r>
        <w:tab/>
      </w:r>
      <w:r>
        <w:tab/>
      </w:r>
      <w:r>
        <w:tab/>
        <w:t>2.      20, 14, 8, 2, -4, -</w:t>
      </w:r>
      <w:proofErr w:type="gramStart"/>
      <w:r>
        <w:t>10</w:t>
      </w:r>
      <w:r w:rsidR="006A1E07">
        <w:t>, …</w:t>
      </w:r>
      <w:proofErr w:type="gramEnd"/>
    </w:p>
    <w:p w:rsidR="00392592" w:rsidRDefault="00392592" w:rsidP="0049372A"/>
    <w:p w:rsidR="00392592" w:rsidRDefault="00392592" w:rsidP="0049372A"/>
    <w:p w:rsidR="00392592" w:rsidRDefault="00392592" w:rsidP="0049372A"/>
    <w:p w:rsidR="00392592" w:rsidRDefault="00392592" w:rsidP="0049372A">
      <w:r>
        <w:t xml:space="preserve">3. </w:t>
      </w:r>
      <w:r w:rsidR="00F937F1">
        <w:t xml:space="preserve">  10, 9, 8, 7, 6, 5, 4, 3, 2, 1</w:t>
      </w:r>
      <w:proofErr w:type="gramStart"/>
      <w:r w:rsidR="006A1E07">
        <w:t>,…</w:t>
      </w:r>
      <w:proofErr w:type="gramEnd"/>
      <w:r w:rsidR="00F937F1">
        <w:tab/>
      </w:r>
      <w:r w:rsidR="00F937F1">
        <w:tab/>
      </w:r>
      <w:r w:rsidR="00DA0DA9">
        <w:tab/>
      </w:r>
      <w:r w:rsidR="00F937F1">
        <w:t xml:space="preserve">4.    5, 10, </w:t>
      </w:r>
      <w:proofErr w:type="gramStart"/>
      <w:r w:rsidR="00F937F1">
        <w:t>15</w:t>
      </w:r>
      <w:r w:rsidR="006A1E07">
        <w:t>, …</w:t>
      </w:r>
      <w:proofErr w:type="gramEnd"/>
    </w:p>
    <w:p w:rsidR="00F937F1" w:rsidRDefault="00F937F1" w:rsidP="0049372A"/>
    <w:p w:rsidR="00F937F1" w:rsidRDefault="00F937F1" w:rsidP="0049372A"/>
    <w:p w:rsidR="00F937F1" w:rsidRDefault="00F937F1" w:rsidP="0049372A"/>
    <w:p w:rsidR="00F937F1" w:rsidRDefault="00F937F1" w:rsidP="0049372A"/>
    <w:p w:rsidR="00F937F1" w:rsidRDefault="00F937F1" w:rsidP="0049372A">
      <w:r>
        <w:t xml:space="preserve">5.    </w:t>
      </w:r>
      <w:r w:rsidR="006A1E07">
        <w:t xml:space="preserve">1, 2, 6, 24, </w:t>
      </w:r>
      <w:proofErr w:type="gramStart"/>
      <w:r w:rsidR="006A1E07">
        <w:t>120, …</w:t>
      </w:r>
      <w:proofErr w:type="gramEnd"/>
      <w:r w:rsidR="006A1E07">
        <w:tab/>
      </w:r>
      <w:r w:rsidR="006A1E07">
        <w:tab/>
      </w:r>
      <w:r w:rsidR="006A1E07">
        <w:tab/>
      </w:r>
      <w:r w:rsidR="006A1E07">
        <w:tab/>
        <w:t xml:space="preserve">6.   81, 27, 9, 3, </w:t>
      </w:r>
      <w:proofErr w:type="gramStart"/>
      <w:r w:rsidR="006A1E07">
        <w:t>1, …</w:t>
      </w:r>
      <w:proofErr w:type="gramEnd"/>
    </w:p>
    <w:p w:rsidR="00DA0DA9" w:rsidRDefault="00DA0DA9" w:rsidP="0049372A"/>
    <w:p w:rsidR="00DA0DA9" w:rsidRDefault="00DA0DA9" w:rsidP="0049372A"/>
    <w:p w:rsidR="00DA0DA9" w:rsidRDefault="00DA0DA9" w:rsidP="0049372A"/>
    <w:p w:rsidR="00DA0DA9" w:rsidRDefault="00DA0DA9" w:rsidP="0049372A"/>
    <w:p w:rsidR="00DA0DA9" w:rsidRDefault="00DA0DA9" w:rsidP="0049372A">
      <w:r>
        <w:t xml:space="preserve">7. </w:t>
      </w:r>
      <w:r w:rsidR="006A1E07">
        <w:t xml:space="preserve">  -8, -12, -18, -</w:t>
      </w:r>
      <w:proofErr w:type="gramStart"/>
      <w:r w:rsidR="006A1E07">
        <w:t>27, …</w:t>
      </w:r>
      <w:proofErr w:type="gramEnd"/>
      <w:r w:rsidR="006A1E07">
        <w:tab/>
      </w:r>
      <w:r w:rsidR="006A1E07">
        <w:tab/>
      </w:r>
      <w:r w:rsidR="006A1E07">
        <w:tab/>
      </w:r>
      <w:r w:rsidR="006A1E07">
        <w:tab/>
        <w:t>8.  1, -6, 36, -</w:t>
      </w:r>
      <w:proofErr w:type="gramStart"/>
      <w:r w:rsidR="006A1E07">
        <w:t>216, …</w:t>
      </w:r>
      <w:proofErr w:type="gramEnd"/>
    </w:p>
    <w:p w:rsidR="00F937F1" w:rsidRDefault="00F937F1" w:rsidP="0049372A"/>
    <w:p w:rsidR="00F937F1" w:rsidRDefault="00F937F1" w:rsidP="0049372A"/>
    <w:p w:rsidR="00F937F1" w:rsidRDefault="00F937F1" w:rsidP="0049372A"/>
    <w:p w:rsidR="00F937F1" w:rsidRDefault="00F937F1" w:rsidP="0049372A"/>
    <w:p w:rsidR="00F937F1" w:rsidRDefault="00F937F1" w:rsidP="00F937F1">
      <w:pPr>
        <w:pBdr>
          <w:top w:val="single" w:sz="4" w:space="1" w:color="auto"/>
        </w:pBdr>
      </w:pPr>
      <w:r>
        <w:t>Write out the series represented below.</w:t>
      </w: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  <w:r>
        <w:t xml:space="preserve">7. </w:t>
      </w:r>
      <w:r w:rsidRPr="00F937F1">
        <w:rPr>
          <w:position w:val="-28"/>
        </w:rPr>
        <w:object w:dxaOrig="880" w:dyaOrig="680">
          <v:shape id="_x0000_i1084" type="#_x0000_t75" style="width:43.75pt;height:33.8pt" o:ole="">
            <v:imagedata r:id="rId54" o:title=""/>
          </v:shape>
          <o:OLEObject Type="Embed" ProgID="Equation.DSMT4" ShapeID="_x0000_i1084" DrawAspect="Content" ObjectID="_1502621728" r:id="rId55"/>
        </w:object>
      </w:r>
      <w:r>
        <w:tab/>
      </w:r>
      <w:r>
        <w:tab/>
      </w:r>
      <w:r>
        <w:tab/>
      </w:r>
      <w:r>
        <w:tab/>
        <w:t xml:space="preserve">8. </w:t>
      </w:r>
      <w:r w:rsidRPr="00F937F1">
        <w:rPr>
          <w:position w:val="-28"/>
        </w:rPr>
        <w:object w:dxaOrig="820" w:dyaOrig="680">
          <v:shape id="_x0000_i1085" type="#_x0000_t75" style="width:41pt;height:33.8pt" o:ole="">
            <v:imagedata r:id="rId56" o:title=""/>
          </v:shape>
          <o:OLEObject Type="Embed" ProgID="Equation.DSMT4" ShapeID="_x0000_i1085" DrawAspect="Content" ObjectID="_1502621729" r:id="rId57"/>
        </w:object>
      </w:r>
      <w:r>
        <w:tab/>
      </w:r>
      <w:r>
        <w:tab/>
      </w:r>
      <w:r>
        <w:tab/>
      </w:r>
      <w:r>
        <w:tab/>
        <w:t xml:space="preserve">9. </w:t>
      </w:r>
      <w:r w:rsidRPr="00F937F1">
        <w:rPr>
          <w:position w:val="-28"/>
        </w:rPr>
        <w:object w:dxaOrig="1060" w:dyaOrig="680">
          <v:shape id="_x0000_i1086" type="#_x0000_t75" style="width:53.15pt;height:33.8pt" o:ole="">
            <v:imagedata r:id="rId58" o:title=""/>
          </v:shape>
          <o:OLEObject Type="Embed" ProgID="Equation.DSMT4" ShapeID="_x0000_i1086" DrawAspect="Content" ObjectID="_1502621730" r:id="rId59"/>
        </w:object>
      </w: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  <w:r>
        <w:t xml:space="preserve">10. </w:t>
      </w:r>
      <w:r w:rsidRPr="00F937F1">
        <w:rPr>
          <w:position w:val="-28"/>
        </w:rPr>
        <w:object w:dxaOrig="600" w:dyaOrig="680">
          <v:shape id="_x0000_i1087" type="#_x0000_t75" style="width:29.9pt;height:33.8pt" o:ole="">
            <v:imagedata r:id="rId60" o:title=""/>
          </v:shape>
          <o:OLEObject Type="Embed" ProgID="Equation.DSMT4" ShapeID="_x0000_i1087" DrawAspect="Content" ObjectID="_1502621731" r:id="rId61"/>
        </w:object>
      </w:r>
      <w:r>
        <w:tab/>
      </w:r>
      <w:r>
        <w:tab/>
      </w:r>
      <w:r>
        <w:tab/>
      </w:r>
      <w:r>
        <w:tab/>
        <w:t xml:space="preserve">11. </w:t>
      </w:r>
      <w:r w:rsidRPr="00F937F1">
        <w:rPr>
          <w:position w:val="-28"/>
        </w:rPr>
        <w:object w:dxaOrig="1040" w:dyaOrig="680">
          <v:shape id="_x0000_i1088" type="#_x0000_t75" style="width:52.05pt;height:33.8pt" o:ole="">
            <v:imagedata r:id="rId62" o:title=""/>
          </v:shape>
          <o:OLEObject Type="Embed" ProgID="Equation.DSMT4" ShapeID="_x0000_i1088" DrawAspect="Content" ObjectID="_1502621732" r:id="rId63"/>
        </w:object>
      </w:r>
      <w:r>
        <w:tab/>
      </w:r>
      <w:r>
        <w:tab/>
      </w:r>
      <w:r>
        <w:tab/>
      </w:r>
      <w:r>
        <w:tab/>
        <w:t xml:space="preserve">12. </w:t>
      </w:r>
      <w:r w:rsidRPr="00F937F1">
        <w:rPr>
          <w:position w:val="-28"/>
        </w:rPr>
        <w:object w:dxaOrig="1020" w:dyaOrig="680">
          <v:shape id="_x0000_i1089" type="#_x0000_t75" style="width:50.95pt;height:33.8pt" o:ole="">
            <v:imagedata r:id="rId64" o:title=""/>
          </v:shape>
          <o:OLEObject Type="Embed" ProgID="Equation.DSMT4" ShapeID="_x0000_i1089" DrawAspect="Content" ObjectID="_1502621733" r:id="rId65"/>
        </w:object>
      </w: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</w:p>
    <w:p w:rsidR="00F937F1" w:rsidRDefault="00F937F1" w:rsidP="00F937F1">
      <w:pPr>
        <w:pBdr>
          <w:top w:val="single" w:sz="4" w:space="1" w:color="auto"/>
        </w:pBdr>
      </w:pPr>
    </w:p>
    <w:p w:rsidR="00DA0DA9" w:rsidRPr="00DA0DA9" w:rsidRDefault="00DA0DA9" w:rsidP="00DA0DA9">
      <w:pPr>
        <w:pBdr>
          <w:top w:val="single" w:sz="4" w:space="1" w:color="auto"/>
        </w:pBdr>
      </w:pPr>
      <w:r>
        <w:t xml:space="preserve">13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2)</m:t>
                </m:r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</m:e>
        </m:nary>
      </m:oMath>
      <w:r>
        <w:tab/>
      </w:r>
      <w:r>
        <w:tab/>
      </w:r>
      <w:r>
        <w:tab/>
      </w:r>
      <w:r w:rsidR="006A1E07">
        <w:t>14</w:t>
      </w:r>
      <w:r w:rsidRPr="00DA0DA9">
        <w:t xml:space="preserve">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4</m:t>
                </m:r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</m:e>
        </m:nary>
      </m:oMath>
      <w:r>
        <w:tab/>
      </w:r>
      <w:r>
        <w:tab/>
      </w:r>
      <w:r>
        <w:tab/>
      </w:r>
      <w:r w:rsidR="006A1E07">
        <w:t>15</w:t>
      </w:r>
      <w:r w:rsidRPr="00DA0DA9">
        <w:t xml:space="preserve">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=0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 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</m:e>
        </m:nary>
      </m:oMath>
    </w:p>
    <w:p w:rsidR="00DA0DA9" w:rsidRDefault="00DA0DA9" w:rsidP="00DA0DA9">
      <w:pPr>
        <w:pBdr>
          <w:top w:val="single" w:sz="4" w:space="1" w:color="auto"/>
        </w:pBdr>
      </w:pPr>
    </w:p>
    <w:p w:rsidR="00DA0DA9" w:rsidRDefault="00DA0DA9" w:rsidP="00DA0DA9">
      <w:pPr>
        <w:pBdr>
          <w:top w:val="single" w:sz="4" w:space="1" w:color="auto"/>
        </w:pBdr>
      </w:pPr>
    </w:p>
    <w:p w:rsidR="00DA0DA9" w:rsidRDefault="00DA0DA9" w:rsidP="00DA0DA9">
      <w:pPr>
        <w:pBdr>
          <w:top w:val="single" w:sz="4" w:space="1" w:color="auto"/>
        </w:pBdr>
      </w:pPr>
    </w:p>
    <w:p w:rsidR="00DA0DA9" w:rsidRDefault="00DA0DA9" w:rsidP="00DA0DA9">
      <w:pPr>
        <w:pBdr>
          <w:top w:val="single" w:sz="4" w:space="1" w:color="auto"/>
        </w:pBdr>
      </w:pPr>
    </w:p>
    <w:p w:rsidR="00DA0DA9" w:rsidRDefault="00DA0DA9" w:rsidP="00DA0DA9">
      <w:pPr>
        <w:pBdr>
          <w:top w:val="single" w:sz="4" w:space="1" w:color="auto"/>
        </w:pBdr>
      </w:pPr>
    </w:p>
    <w:p w:rsidR="00DA0DA9" w:rsidRDefault="00DA0DA9" w:rsidP="00DA0DA9">
      <w:pPr>
        <w:pBdr>
          <w:top w:val="single" w:sz="4" w:space="1" w:color="auto"/>
        </w:pBdr>
      </w:pPr>
    </w:p>
    <w:p w:rsidR="00DA0DA9" w:rsidRPr="00DA0DA9" w:rsidRDefault="006A1E07" w:rsidP="00DA0DA9">
      <w:pPr>
        <w:pBdr>
          <w:top w:val="single" w:sz="4" w:space="1" w:color="auto"/>
        </w:pBdr>
      </w:pPr>
      <w:r>
        <w:t>16</w:t>
      </w:r>
      <w:r w:rsidR="00DA0DA9" w:rsidRPr="00DA0DA9">
        <w:t xml:space="preserve">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</m:e>
        </m:nary>
      </m:oMath>
      <w:r w:rsidR="00DA0DA9">
        <w:tab/>
      </w:r>
      <w:r w:rsidR="00DA0DA9">
        <w:tab/>
      </w:r>
      <w:r w:rsidR="00DA0DA9">
        <w:tab/>
      </w:r>
      <w:r>
        <w:t>17</w:t>
      </w:r>
      <w:r w:rsidR="00DA0DA9" w:rsidRPr="00DA0DA9">
        <w:t xml:space="preserve">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=0</m:t>
            </m:r>
          </m:sub>
          <m:sup>
            <m:r>
              <w:rPr>
                <w:rFonts w:ascii="Cambria Math" w:hAnsi="Cambria Math"/>
              </w:rPr>
              <m:t>6</m:t>
            </m:r>
          </m:sup>
          <m:e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(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 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</m:e>
        </m:nary>
      </m:oMath>
      <w:r w:rsidR="00DA0DA9">
        <w:tab/>
      </w:r>
      <w:r w:rsidR="00DA0DA9">
        <w:tab/>
      </w:r>
      <w:r w:rsidR="00DA0DA9">
        <w:tab/>
      </w:r>
      <w:r>
        <w:t>18</w:t>
      </w:r>
      <w:r w:rsidR="00DA0DA9" w:rsidRPr="00DA0DA9">
        <w:t xml:space="preserve">.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1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2)</m:t>
                </m:r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</m:e>
        </m:nary>
      </m:oMath>
    </w:p>
    <w:p w:rsidR="00DA0DA9" w:rsidRPr="00DA0DA9" w:rsidRDefault="00DA0DA9" w:rsidP="00DA0DA9">
      <w:pPr>
        <w:pBdr>
          <w:top w:val="single" w:sz="4" w:space="1" w:color="auto"/>
        </w:pBdr>
      </w:pPr>
    </w:p>
    <w:p w:rsidR="00F937F1" w:rsidRDefault="00F937F1" w:rsidP="00933786"/>
    <w:p w:rsidR="00FA5654" w:rsidRDefault="00FA5654" w:rsidP="00933786">
      <w:r>
        <w:lastRenderedPageBreak/>
        <w:t>Graphing Geometric Sequences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</w:t>
      </w:r>
    </w:p>
    <w:p w:rsidR="00FA5654" w:rsidRDefault="00FA5654" w:rsidP="00933786"/>
    <w:p w:rsidR="00FA5654" w:rsidRDefault="00FA5654" w:rsidP="00933786"/>
    <w:p w:rsidR="00FA5654" w:rsidRDefault="00FA5654" w:rsidP="00933786">
      <w:r>
        <w:rPr>
          <w:noProof/>
        </w:rPr>
        <w:drawing>
          <wp:inline distT="0" distB="0" distL="0" distR="0">
            <wp:extent cx="6205904" cy="1137535"/>
            <wp:effectExtent l="19050" t="0" r="4396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4139" cy="1137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5654" w:rsidRDefault="00FA5654" w:rsidP="00933786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</w:p>
    <w:p w:rsidR="00FA5654" w:rsidRDefault="00FA5654" w:rsidP="00933786">
      <w:r w:rsidRPr="00FA5654">
        <w:rPr>
          <w:noProof/>
        </w:rPr>
        <w:drawing>
          <wp:inline distT="0" distB="0" distL="0" distR="0">
            <wp:extent cx="2017078" cy="1983544"/>
            <wp:effectExtent l="19050" t="0" r="2222" b="0"/>
            <wp:docPr id="1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60" cy="198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 w:rsidRPr="00FA5654">
        <w:drawing>
          <wp:inline distT="0" distB="0" distL="0" distR="0">
            <wp:extent cx="2017078" cy="1983544"/>
            <wp:effectExtent l="19050" t="0" r="2222" b="0"/>
            <wp:docPr id="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60" cy="198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5654" w:rsidRDefault="00FA5654" w:rsidP="00933786"/>
    <w:p w:rsidR="00FA5654" w:rsidRDefault="00FA5654" w:rsidP="00933786">
      <w:r>
        <w:t xml:space="preserve">3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</w:t>
      </w:r>
    </w:p>
    <w:p w:rsidR="00FA5654" w:rsidRDefault="00FA5654" w:rsidP="00933786">
      <w:r w:rsidRPr="00FA5654">
        <w:drawing>
          <wp:inline distT="0" distB="0" distL="0" distR="0">
            <wp:extent cx="2017078" cy="1983544"/>
            <wp:effectExtent l="19050" t="0" r="2222" b="0"/>
            <wp:docPr id="3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60" cy="198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 w:rsidRPr="00FA5654">
        <w:drawing>
          <wp:inline distT="0" distB="0" distL="0" distR="0">
            <wp:extent cx="2017078" cy="1983544"/>
            <wp:effectExtent l="19050" t="0" r="2222" b="0"/>
            <wp:docPr id="4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60" cy="198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5654" w:rsidRDefault="00FA5654" w:rsidP="00933786"/>
    <w:p w:rsidR="00FA5654" w:rsidRDefault="00FA5654" w:rsidP="00933786">
      <w:r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</w:t>
      </w:r>
    </w:p>
    <w:p w:rsidR="00FA5654" w:rsidRPr="00F937F1" w:rsidRDefault="00FA5654" w:rsidP="00933786">
      <w:r w:rsidRPr="00FA5654">
        <w:drawing>
          <wp:inline distT="0" distB="0" distL="0" distR="0">
            <wp:extent cx="2017078" cy="1983544"/>
            <wp:effectExtent l="19050" t="0" r="2222" b="0"/>
            <wp:docPr id="5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60" cy="198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017078" cy="1983544"/>
            <wp:effectExtent l="19050" t="0" r="2222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560" cy="198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A5654" w:rsidRPr="00F937F1" w:rsidSect="00313379">
      <w:pgSz w:w="12240" w:h="15840" w:code="1"/>
      <w:pgMar w:top="1152" w:right="864" w:bottom="1152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AC28FC"/>
    <w:multiLevelType w:val="hybridMultilevel"/>
    <w:tmpl w:val="0554E6C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408C7934"/>
    <w:multiLevelType w:val="hybridMultilevel"/>
    <w:tmpl w:val="F014CA82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683E9F"/>
    <w:multiLevelType w:val="hybridMultilevel"/>
    <w:tmpl w:val="0D5025D2"/>
    <w:lvl w:ilvl="0" w:tplc="EF985F58">
      <w:start w:val="2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2400A1"/>
    <w:rsid w:val="000036BC"/>
    <w:rsid w:val="00054AD8"/>
    <w:rsid w:val="00081FEC"/>
    <w:rsid w:val="00092EFA"/>
    <w:rsid w:val="000B29B8"/>
    <w:rsid w:val="000D6070"/>
    <w:rsid w:val="000E6E2D"/>
    <w:rsid w:val="00100C89"/>
    <w:rsid w:val="00191396"/>
    <w:rsid w:val="001F0447"/>
    <w:rsid w:val="00220D76"/>
    <w:rsid w:val="002400A1"/>
    <w:rsid w:val="00275E4A"/>
    <w:rsid w:val="002B2D68"/>
    <w:rsid w:val="00313379"/>
    <w:rsid w:val="00392592"/>
    <w:rsid w:val="0049372A"/>
    <w:rsid w:val="004A0516"/>
    <w:rsid w:val="004C3016"/>
    <w:rsid w:val="004C71AC"/>
    <w:rsid w:val="00551E25"/>
    <w:rsid w:val="005B4A76"/>
    <w:rsid w:val="005E28AC"/>
    <w:rsid w:val="005F2BC5"/>
    <w:rsid w:val="00692DB3"/>
    <w:rsid w:val="006A1E07"/>
    <w:rsid w:val="00736B50"/>
    <w:rsid w:val="007923F7"/>
    <w:rsid w:val="008873DE"/>
    <w:rsid w:val="00933786"/>
    <w:rsid w:val="00A16931"/>
    <w:rsid w:val="00A443DE"/>
    <w:rsid w:val="00AC25B0"/>
    <w:rsid w:val="00B11CEA"/>
    <w:rsid w:val="00B2777E"/>
    <w:rsid w:val="00BB7814"/>
    <w:rsid w:val="00C13C0B"/>
    <w:rsid w:val="00C337EF"/>
    <w:rsid w:val="00D56C2E"/>
    <w:rsid w:val="00DA0DA9"/>
    <w:rsid w:val="00E925AA"/>
    <w:rsid w:val="00F82368"/>
    <w:rsid w:val="00F937F1"/>
    <w:rsid w:val="00FA5654"/>
    <w:rsid w:val="00FC11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6070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400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82368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E28AC"/>
    <w:rPr>
      <w:color w:val="808080"/>
    </w:rPr>
  </w:style>
  <w:style w:type="paragraph" w:styleId="BalloonText">
    <w:name w:val="Balloon Text"/>
    <w:basedOn w:val="Normal"/>
    <w:link w:val="BalloonTextChar"/>
    <w:rsid w:val="005E28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E28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7</Pages>
  <Words>727</Words>
  <Characters>412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y 2: Sequences</vt:lpstr>
    </vt:vector>
  </TitlesOfParts>
  <Company>Cobb County School District</Company>
  <LinksUpToDate>false</LinksUpToDate>
  <CharactersWithSpaces>4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2: Sequences</dc:title>
  <dc:creator>install</dc:creator>
  <cp:lastModifiedBy>asweeney</cp:lastModifiedBy>
  <cp:revision>8</cp:revision>
  <cp:lastPrinted>2015-09-01T16:59:00Z</cp:lastPrinted>
  <dcterms:created xsi:type="dcterms:W3CDTF">2015-09-01T17:16:00Z</dcterms:created>
  <dcterms:modified xsi:type="dcterms:W3CDTF">2015-09-01T1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